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6" r:id="rId3"/>
    <p:sldId id="258" r:id="rId4"/>
    <p:sldId id="262" r:id="rId5"/>
    <p:sldId id="257" r:id="rId6"/>
    <p:sldId id="259" r:id="rId7"/>
    <p:sldId id="260" r:id="rId8"/>
    <p:sldId id="267" r:id="rId9"/>
    <p:sldId id="290" r:id="rId10"/>
    <p:sldId id="268" r:id="rId11"/>
    <p:sldId id="291" r:id="rId12"/>
    <p:sldId id="292" r:id="rId13"/>
    <p:sldId id="269" r:id="rId14"/>
    <p:sldId id="270" r:id="rId15"/>
    <p:sldId id="273" r:id="rId16"/>
    <p:sldId id="293" r:id="rId17"/>
    <p:sldId id="271" r:id="rId18"/>
    <p:sldId id="295" r:id="rId19"/>
    <p:sldId id="296" r:id="rId20"/>
    <p:sldId id="272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85" r:id="rId30"/>
    <p:sldId id="286" r:id="rId31"/>
    <p:sldId id="287" r:id="rId32"/>
    <p:sldId id="288" r:id="rId33"/>
    <p:sldId id="289" r:id="rId34"/>
    <p:sldId id="264" r:id="rId35"/>
    <p:sldId id="305" r:id="rId36"/>
    <p:sldId id="275" r:id="rId37"/>
    <p:sldId id="261" r:id="rId38"/>
    <p:sldId id="278" r:id="rId39"/>
    <p:sldId id="279" r:id="rId40"/>
    <p:sldId id="306" r:id="rId41"/>
    <p:sldId id="307" r:id="rId42"/>
    <p:sldId id="277" r:id="rId43"/>
    <p:sldId id="280" r:id="rId44"/>
    <p:sldId id="281" r:id="rId45"/>
    <p:sldId id="282" r:id="rId46"/>
    <p:sldId id="274" r:id="rId47"/>
    <p:sldId id="283" r:id="rId48"/>
    <p:sldId id="308" r:id="rId49"/>
    <p:sldId id="309" r:id="rId50"/>
    <p:sldId id="310" r:id="rId51"/>
    <p:sldId id="263" r:id="rId52"/>
    <p:sldId id="265" r:id="rId53"/>
  </p:sldIdLst>
  <p:sldSz cx="18288000" cy="10287000"/>
  <p:notesSz cx="6858000" cy="9144000"/>
  <p:embeddedFontLs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libri Light" panose="020F0302020204030204" pitchFamily="34" charset="0"/>
      <p:regular r:id="rId58"/>
      <p:italic r:id="rId59"/>
    </p:embeddedFont>
    <p:embeddedFont>
      <p:font typeface="Cambria Math" panose="02040503050406030204" pitchFamily="18" charset="0"/>
      <p:regular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3" d="100"/>
          <a:sy n="53" d="100"/>
        </p:scale>
        <p:origin x="331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2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5.fntdata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3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6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4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microsoft.com/office/2007/relationships/hdphoto" Target="../media/hdphoto1.wdp"/><Relationship Id="rId10" Type="http://schemas.openxmlformats.org/officeDocument/2006/relationships/image" Target="../media/image28.sv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.sv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4.svg"/><Relationship Id="rId10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.sv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9" Type="http://schemas.openxmlformats.org/officeDocument/2006/relationships/image" Target="../media/image42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28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.svg"/><Relationship Id="rId7" Type="http://schemas.openxmlformats.org/officeDocument/2006/relationships/image" Target="../media/image4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0.png"/><Relationship Id="rId10" Type="http://schemas.openxmlformats.org/officeDocument/2006/relationships/image" Target="../media/image47.sv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.svg"/><Relationship Id="rId7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4.svg"/><Relationship Id="rId7" Type="http://schemas.openxmlformats.org/officeDocument/2006/relationships/image" Target="../media/image5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12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5.svg"/><Relationship Id="rId5" Type="http://schemas.openxmlformats.org/officeDocument/2006/relationships/image" Target="../media/image4.svg"/><Relationship Id="rId10" Type="http://schemas.openxmlformats.org/officeDocument/2006/relationships/image" Target="../media/image24.png"/><Relationship Id="rId4" Type="http://schemas.openxmlformats.org/officeDocument/2006/relationships/image" Target="../media/image3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2.svg"/><Relationship Id="rId7" Type="http://schemas.openxmlformats.org/officeDocument/2006/relationships/image" Target="../media/image2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.svg"/><Relationship Id="rId7" Type="http://schemas.openxmlformats.org/officeDocument/2006/relationships/image" Target="../media/image5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28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50.png"/><Relationship Id="rId4" Type="http://schemas.openxmlformats.org/officeDocument/2006/relationships/image" Target="../media/image62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4.svg"/><Relationship Id="rId7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7" Type="http://schemas.openxmlformats.org/officeDocument/2006/relationships/image" Target="../media/image4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svg"/><Relationship Id="rId7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9" Type="http://schemas.openxmlformats.org/officeDocument/2006/relationships/image" Target="../media/image28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4.svg"/><Relationship Id="rId7" Type="http://schemas.openxmlformats.org/officeDocument/2006/relationships/image" Target="../media/image8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8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9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svg"/><Relationship Id="rId7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18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svg"/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4.svg"/><Relationship Id="rId10" Type="http://schemas.openxmlformats.org/officeDocument/2006/relationships/image" Target="../media/image22.png"/><Relationship Id="rId4" Type="http://schemas.openxmlformats.org/officeDocument/2006/relationships/image" Target="../media/image3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800600" y="-5219700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7" name="Freeform 7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992600" y="-2557596"/>
            <a:ext cx="4447864" cy="44508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32350" y="-424164"/>
            <a:ext cx="2263111" cy="22631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295400" y="2500469"/>
            <a:ext cx="14120102" cy="5072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TẤT CẢ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15509" y="8100295"/>
            <a:ext cx="1898493" cy="175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15021736" y="-4855994"/>
            <a:ext cx="7563722" cy="7234236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754600" y="8191500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144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3511" y="1588285"/>
            <a:ext cx="15724411" cy="3810000"/>
            <a:chOff x="1066800" y="2284087"/>
            <a:chExt cx="8077200" cy="5501657"/>
          </a:xfrm>
        </p:grpSpPr>
        <p:sp>
          <p:nvSpPr>
            <p:cNvPr id="3" name="Oval Callout 2"/>
            <p:cNvSpPr/>
            <p:nvPr/>
          </p:nvSpPr>
          <p:spPr>
            <a:xfrm>
              <a:off x="1066800" y="2284087"/>
              <a:ext cx="8077200" cy="5501657"/>
            </a:xfrm>
            <a:prstGeom prst="wedgeEllipseCallout">
              <a:avLst>
                <a:gd name="adj1" fmla="val -33346"/>
                <a:gd name="adj2" fmla="val 49184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864703" y="3198487"/>
              <a:ext cx="6669697" cy="37856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800"/>
                </a:spcAft>
              </a:pPr>
              <a:r>
                <a:rPr lang="vi-VN" sz="4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Một điểm thuộc đường trung trực của đoạn thẳng thì cách đều hai đầu mút của đoạn thẳng đó.</a:t>
              </a:r>
              <a:endParaRPr lang="en-US" sz="40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990600" y="5768357"/>
                <a:ext cx="10439400" cy="2762936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u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768357"/>
                <a:ext cx="10439400" cy="2762936"/>
              </a:xfrm>
              <a:prstGeom prst="rect">
                <a:avLst/>
              </a:prstGeom>
              <a:blipFill>
                <a:blip r:embed="rId6"/>
                <a:stretch>
                  <a:fillRect l="-2103" r="-2044" b="-8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83330" y="4669828"/>
            <a:ext cx="5045820" cy="5222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114800" y="8186186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535400" y="-3086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786684" y="8015131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62962" y="-1552639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 (SGK – tr101)</a:t>
              </a: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16572052" y="8917954"/>
            <a:ext cx="1447800" cy="10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355815" y="-322519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16627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3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7221200" y="8648700"/>
            <a:ext cx="747684" cy="122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1689558" y="8803947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219797" y="-303688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285919" y="7146871"/>
            <a:ext cx="1890376" cy="289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169447" y="7857222"/>
            <a:ext cx="1402367" cy="214511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16200" y="7240964"/>
            <a:ext cx="1600200" cy="2447726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  <a:blipFill>
                <a:blip r:embed="rId28"/>
                <a:stretch>
                  <a:fillRect l="-118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80457" y="5035184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25200" y="5888221"/>
            <a:ext cx="5257800" cy="39506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2">
                <a:extLst>
                  <a:ext uri="{FF2B5EF4-FFF2-40B4-BE49-F238E27FC236}">
                    <a16:creationId xmlns:a16="http://schemas.microsoft.com/office/drawing/2014/main" id="{B552D168-9CB3-CAE1-8923-E1BE222E06EE}"/>
                  </a:ext>
                </a:extLst>
              </p:cNvPr>
              <p:cNvSpPr/>
              <p:nvPr/>
            </p:nvSpPr>
            <p:spPr>
              <a:xfrm>
                <a:off x="348955" y="6187917"/>
                <a:ext cx="10439400" cy="183960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endParaRPr lang="en-US" sz="4000" b="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ườ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𝑛𝑔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𝑟𝑢𝑛𝑔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𝑟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ự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ủ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12">
                <a:extLst>
                  <a:ext uri="{FF2B5EF4-FFF2-40B4-BE49-F238E27FC236}">
                    <a16:creationId xmlns:a16="http://schemas.microsoft.com/office/drawing/2014/main" id="{B552D168-9CB3-CAE1-8923-E1BE222E06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55" y="6187917"/>
                <a:ext cx="10439400" cy="1839606"/>
              </a:xfrm>
              <a:prstGeom prst="rect">
                <a:avLst/>
              </a:prstGeom>
              <a:blipFill>
                <a:blip r:embed="rId7"/>
                <a:stretch>
                  <a:fillRect l="-2043" r="-1576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 (SGK – tr102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8832307" y="8853788"/>
            <a:ext cx="2009658" cy="113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4249400" y="-5093427"/>
            <a:ext cx="7059616" cy="6817755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40897" y="-608993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2514600" y="8885721"/>
            <a:ext cx="4447864" cy="4450878"/>
          </a:xfrm>
          <a:prstGeom prst="rect">
            <a:avLst/>
          </a:prstGeom>
        </p:spPr>
      </p:pic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0497" y="-625322"/>
            <a:ext cx="1193246" cy="11932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648200" y="8496300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687800" y="-2445115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011400" y="2400300"/>
            <a:ext cx="143637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709562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535400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 đường trung trực của đoạn thẳng AB = 3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27185" y="3503108"/>
            <a:ext cx="227328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057400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519730" flipH="1">
            <a:off x="16762173" y="5466265"/>
            <a:ext cx="2273288" cy="21717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GSP 50 Vẽ đường trung trực của đoạn thẳng_480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90500"/>
            <a:ext cx="17830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1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2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724400" y="-5112584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4625788" y="6510488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70625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857908" y="-1273945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19400" y="4031546"/>
            <a:ext cx="124206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5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THẲNG</a:t>
            </a:r>
            <a:endParaRPr lang="en-US" sz="6500" b="1" kern="0" dirty="0">
              <a:solidFill>
                <a:schemeClr val="accent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6;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B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5; 				D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4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°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90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°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849600" y="-244969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187925" y="5102898"/>
            <a:ext cx="1492725" cy="156460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9258300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  <p:pic>
        <p:nvPicPr>
          <p:cNvPr id="29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262441" y="5203327"/>
            <a:ext cx="1740020" cy="1363741"/>
          </a:xfrm>
          <a:prstGeom prst="rect">
            <a:avLst/>
          </a:prstGeom>
        </p:spPr>
      </p:pic>
      <p:pic>
        <p:nvPicPr>
          <p:cNvPr id="30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219200" y="9258300"/>
            <a:ext cx="1483779" cy="1162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).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334000" y="88773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867400" y="86487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240000" y="-64054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83068" y="91821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  <p:grpSp>
        <p:nvGrpSpPr>
          <p:cNvPr id="18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9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625967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15925800" y="-2695195"/>
            <a:ext cx="5390390" cy="539039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5697200" y="8301178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-2514600" y="5524500"/>
            <a:ext cx="4447864" cy="445087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485900" y="6378766"/>
            <a:ext cx="2263111" cy="2263111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CC7EEA1-06B5-4E56-BBE7-D902714160B7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868400" y="7070844"/>
            <a:ext cx="3905931" cy="301604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8343900"/>
            <a:ext cx="4721458" cy="17882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1776" y="4533900"/>
            <a:ext cx="1302776" cy="130277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01944" y="9155444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240000" y="8191500"/>
            <a:ext cx="1752600" cy="16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143000" y="7429500"/>
            <a:ext cx="1676400" cy="167640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916400" y="8953500"/>
            <a:ext cx="2263111" cy="2263111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020062" y="88011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3820137" y="83439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7962900"/>
            <a:ext cx="2364283" cy="198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925800" y="81915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16200" y="-64435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-3074019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2132383" y="7909463"/>
            <a:ext cx="2288434" cy="206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55283" y="6639762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73400" y="9496324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17265" y="-10699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773400" y="-304036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1776" y="4602724"/>
            <a:ext cx="1302776" cy="1302776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9334500"/>
            <a:ext cx="2263111" cy="218691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37">
            <a:extLst>
              <a:ext uri="{FF2B5EF4-FFF2-40B4-BE49-F238E27FC236}">
                <a16:creationId xmlns:a16="http://schemas.microsoft.com/office/drawing/2014/main" id="{5A906C25-1978-8F15-16D5-AA9653D4241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1555320">
            <a:off x="2122788" y="9328075"/>
            <a:ext cx="1222076" cy="92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  <p:pic>
        <p:nvPicPr>
          <p:cNvPr id="21" name="Picture 2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935200" y="6591300"/>
            <a:ext cx="2046966" cy="153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</a:p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722533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6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2890651" y="7396349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0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88995" y="-15446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2328294"/>
            <a:ext cx="4447864" cy="44508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36692" y="-424055"/>
            <a:ext cx="2263111" cy="2263111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397349" y="7396349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trước </a:t>
              </a:r>
              <a:endParaRPr lang="en-US" sz="4000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10: Tính chất ba đường trung tuyến của tam giác</a:t>
              </a: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7430931"/>
            <a:ext cx="2873375" cy="2588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3888506" y="-3888506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8" name="Freeform 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97200" y="-1592974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73600" y="632465"/>
            <a:ext cx="2263111" cy="226311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6384457"/>
            <a:ext cx="6928366" cy="2624119"/>
          </a:xfrm>
          <a:prstGeom prst="rect">
            <a:avLst/>
          </a:prstGeom>
        </p:spPr>
      </p:pic>
      <p:sp>
        <p:nvSpPr>
          <p:cNvPr id="15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2389860" y="1764020"/>
            <a:ext cx="13883445" cy="32316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M ƠN </a:t>
            </a: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BÀI HỌC</a:t>
            </a:r>
            <a:r>
              <a:rPr lang="vi-VN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endParaRPr lang="en-US" sz="7000" b="1" kern="1200" dirty="0">
              <a:solidFill>
                <a:schemeClr val="accent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5480044" cy="2365692"/>
          </a:xfrm>
          <a:prstGeom prst="wedgeRectCallout">
            <a:avLst>
              <a:gd name="adj1" fmla="val -20317"/>
              <a:gd name="adj2" fmla="val 36571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6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endParaRPr lang="en-US" sz="60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23257" y="4762500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01135" y="4928570"/>
            <a:ext cx="5358935" cy="5388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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Đ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7"/>
                <a:stretch>
                  <a:fillRect l="-1837" r="-3061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28571" y="7734300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 (SGK – tr10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25725" y="7121980"/>
            <a:ext cx="1509245" cy="232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526000" y="8876344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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3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85115" y="3496464"/>
            <a:ext cx="1197438" cy="14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</TotalTime>
  <Words>3267</Words>
  <Application>Microsoft Office PowerPoint</Application>
  <PresentationFormat>Tùy chỉnh</PresentationFormat>
  <Paragraphs>285</Paragraphs>
  <Slides>51</Slides>
  <Notes>0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51</vt:i4>
      </vt:variant>
    </vt:vector>
  </HeadingPairs>
  <TitlesOfParts>
    <vt:vector size="60" baseType="lpstr">
      <vt:lpstr>Times New Roman</vt:lpstr>
      <vt:lpstr>Kavoon</vt:lpstr>
      <vt:lpstr>Calibri</vt:lpstr>
      <vt:lpstr>Cambria Math</vt:lpstr>
      <vt:lpstr>Arial</vt:lpstr>
      <vt:lpstr>Calibri Light</vt:lpstr>
      <vt:lpstr>Office Theme</vt:lpstr>
      <vt:lpstr>1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Modern Mathematics Class Presentation</dc:title>
  <dc:creator>Hà Ngân</dc:creator>
  <cp:lastModifiedBy>truong yen nhi</cp:lastModifiedBy>
  <cp:revision>51</cp:revision>
  <dcterms:created xsi:type="dcterms:W3CDTF">2006-08-16T00:00:00Z</dcterms:created>
  <dcterms:modified xsi:type="dcterms:W3CDTF">2023-05-02T13:25:38Z</dcterms:modified>
  <dc:identifier>DAFSQ4Qx1jE</dc:identifier>
</cp:coreProperties>
</file>